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E9474E">
        <w:t xml:space="preserve"> </w:t>
      </w:r>
      <w:r w:rsidR="0097786B">
        <w:t xml:space="preserve">immersed in a subsonic boundary layer </w:t>
      </w:r>
      <w:r w:rsidR="00CA129C">
        <w:t>are</w:t>
      </w:r>
      <w:r w:rsidR="00E9474E">
        <w:t xml:space="preserve"> studi</w:t>
      </w:r>
      <w:r w:rsidR="00263211">
        <w:t>ed th</w:t>
      </w:r>
      <w:r w:rsidR="00886B30">
        <w:t>rough</w:t>
      </w:r>
      <w:r w:rsidR="00263211">
        <w:t xml:space="preserve"> a</w:t>
      </w:r>
      <w:r w:rsidR="00886B30">
        <w:t xml:space="preserve"> </w:t>
      </w:r>
      <w:r w:rsidR="00263211">
        <w:t xml:space="preserve">high-order </w:t>
      </w:r>
      <w:r w:rsidR="00E9474E">
        <w:t>Flux Reconstruction (FR</w:t>
      </w:r>
      <w:r w:rsidR="00263211">
        <w:t>)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r w:rsidR="00C93F00">
        <w:t xml:space="preserve"> </w:t>
      </w:r>
      <w:r w:rsidR="003352C5">
        <w:t>The inlet disturbance gives rise to</w:t>
      </w:r>
      <w:r w:rsidR="00824E8F">
        <w:t xml:space="preserve"> </w:t>
      </w:r>
      <w:proofErr w:type="spellStart"/>
      <w:r w:rsidR="00824E8F">
        <w:t>streamwise</w:t>
      </w:r>
      <w:proofErr w:type="spellEnd"/>
      <w:r w:rsidR="00824E8F">
        <w:t xml:space="preserve"> vortices </w:t>
      </w:r>
      <w:r w:rsidR="003352C5">
        <w:t xml:space="preserve">at the upstream of the step, and </w:t>
      </w:r>
      <w:r w:rsidR="00C57F5D">
        <w:t>then</w:t>
      </w:r>
      <w:r w:rsidR="00C00EEA">
        <w:t xml:space="preserve"> small </w:t>
      </w:r>
      <w:r w:rsidR="003B4CBC">
        <w:t>scale structures are formed in the separation region close to the step.</w:t>
      </w:r>
      <w:r w:rsidR="0049770A">
        <w:t xml:space="preserve"> </w:t>
      </w:r>
      <w:r w:rsidR="0017797E">
        <w:t xml:space="preserve">Further downstream, </w:t>
      </w:r>
      <w:proofErr w:type="spellStart"/>
      <w:r w:rsidR="0017797E">
        <w:t>spanwise</w:t>
      </w:r>
      <w:proofErr w:type="spellEnd"/>
      <w:r w:rsidR="0017797E">
        <w:t xml:space="preserve"> vortices and hairpin vortices are induced, leading to </w:t>
      </w:r>
      <w:r w:rsidR="00083730">
        <w:t xml:space="preserve">the </w:t>
      </w:r>
      <w:r w:rsidR="0017797E">
        <w:t xml:space="preserve">flow transition in the boundary layer. </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lastRenderedPageBreak/>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al.</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w:t>
      </w:r>
      <w:r w:rsidR="007D7A96" w:rsidRPr="00E91909">
        <w:t>ü</w:t>
      </w:r>
      <w:r w:rsidR="00A26468" w:rsidRPr="009859FF">
        <w:t>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lastRenderedPageBreak/>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 xml:space="preserve">three-dimensional </w:t>
      </w:r>
      <w:r w:rsidR="004D1449" w:rsidRPr="009859FF">
        <w:t xml:space="preserve">horse-shoe vortices </w:t>
      </w:r>
      <w:r w:rsidR="00706AEB" w:rsidRPr="009859FF">
        <w:t xml:space="preserve">which plays a key role in obstacl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lastRenderedPageBreak/>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35pt" o:ole="">
            <v:imagedata r:id="rId8" o:title=""/>
          </v:shape>
          <o:OLEObject Type="Embed" ProgID="Equation.DSMT4" ShapeID="_x0000_i1025" DrawAspect="Content" ObjectID="_1554820701" r:id="rId9"/>
        </w:object>
      </w:r>
      <w:r>
        <w:tab/>
        <w:t>(1)</w:t>
      </w:r>
    </w:p>
    <w:p w:rsidR="007E65C6" w:rsidRDefault="007E65C6" w:rsidP="001B744A">
      <w:pPr>
        <w:pStyle w:val="Text"/>
        <w:ind w:firstLine="0"/>
      </w:pPr>
      <w:proofErr w:type="gramStart"/>
      <w:r>
        <w:t>where</w:t>
      </w:r>
      <w:proofErr w:type="gramEnd"/>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25pt;height:58.55pt" o:ole="">
            <v:imagedata r:id="rId10" o:title=""/>
          </v:shape>
          <o:OLEObject Type="Embed" ProgID="Equation.DSMT4" ShapeID="_x0000_i1026" DrawAspect="Content" ObjectID="_1554820702" r:id="rId11"/>
        </w:object>
      </w:r>
      <w:r w:rsidR="007E65C6">
        <w:rPr>
          <w:rFonts w:hint="eastAsia"/>
        </w:rPr>
        <w:t>，</w:t>
      </w:r>
      <w:r w:rsidR="007E65C6" w:rsidRPr="001B744A">
        <w:object w:dxaOrig="1860" w:dyaOrig="1160">
          <v:shape id="_x0000_i1027" type="#_x0000_t75" style="width:92.75pt;height:58.55pt" o:ole="">
            <v:imagedata r:id="rId12" o:title=""/>
          </v:shape>
          <o:OLEObject Type="Embed" ProgID="Equation.DSMT4" ShapeID="_x0000_i1027" DrawAspect="Content" ObjectID="_1554820703" r:id="rId13"/>
        </w:object>
      </w:r>
      <w:r w:rsidR="007E65C6">
        <w:rPr>
          <w:rFonts w:hint="eastAsia"/>
        </w:rPr>
        <w:t>，</w:t>
      </w:r>
      <w:r w:rsidR="007E65C6" w:rsidRPr="001B744A">
        <w:object w:dxaOrig="1939" w:dyaOrig="1840">
          <v:shape id="_x0000_i1028" type="#_x0000_t75" style="width:97.45pt;height:92pt" o:ole="">
            <v:imagedata r:id="rId14" o:title=""/>
          </v:shape>
          <o:OLEObject Type="Embed" ProgID="Equation.DSMT4" ShapeID="_x0000_i1028" DrawAspect="Content" ObjectID="_1554820704" r:id="rId15"/>
        </w:object>
      </w:r>
      <w:r w:rsidR="007E65C6">
        <w:rPr>
          <w:rFonts w:hint="eastAsia"/>
        </w:rPr>
        <w:t>，</w:t>
      </w:r>
      <w:r w:rsidR="007E65C6" w:rsidRPr="001B744A">
        <w:object w:dxaOrig="920" w:dyaOrig="320">
          <v:shape id="_x0000_i1029" type="#_x0000_t75" style="width:46.2pt;height:16.35pt" o:ole="">
            <v:imagedata r:id="rId16" o:title=""/>
          </v:shape>
          <o:OLEObject Type="Embed" ProgID="Equation.DSMT4" ShapeID="_x0000_i1029" DrawAspect="Content" ObjectID="_1554820705" r:id="rId17"/>
        </w:object>
      </w:r>
      <w:r>
        <w:tab/>
        <w:t>(2)</w:t>
      </w:r>
    </w:p>
    <w:p w:rsidR="00CC1C44" w:rsidRPr="00556D56" w:rsidRDefault="001B744A" w:rsidP="001B744A">
      <w:pPr>
        <w:pStyle w:val="Text"/>
        <w:ind w:firstLine="0"/>
      </w:pPr>
      <w:r>
        <w:tab/>
      </w:r>
      <w:r w:rsidR="00FC712E">
        <w:rPr>
          <w:rFonts w:hint="eastAsia"/>
        </w:rPr>
        <w:t xml:space="preserve">Here, </w:t>
      </w:r>
      <w:r w:rsidR="00FC712E">
        <w:t xml:space="preserve">U is the conservative variables, F and </w:t>
      </w:r>
      <w:proofErr w:type="spellStart"/>
      <w:r w:rsidR="00FC712E">
        <w:t>F</w:t>
      </w:r>
      <w:r w:rsidR="00FC712E" w:rsidRPr="00637077">
        <w:rPr>
          <w:vertAlign w:val="superscript"/>
        </w:rPr>
        <w:t>v</w:t>
      </w:r>
      <w:proofErr w:type="spellEnd"/>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pt;height:18.2pt" o:ole="">
            <v:imagedata r:id="rId18" o:title=""/>
          </v:shape>
          <o:OLEObject Type="Embed" ProgID="Equation.DSMT4" ShapeID="_x0000_i1030" DrawAspect="Content" ObjectID="_1554820706" r:id="rId19"/>
        </w:object>
      </w:r>
      <w:proofErr w:type="gramStart"/>
      <w:r w:rsidR="002C0571">
        <w:t>,</w:t>
      </w:r>
      <w:proofErr w:type="gramEnd"/>
      <w:r w:rsidR="002C0571">
        <w:t xml:space="preserve"> and e is specific internal energy, </w:t>
      </w:r>
      <w:r w:rsidR="007776A1" w:rsidRPr="001B744A">
        <w:object w:dxaOrig="1440" w:dyaOrig="400">
          <v:shape id="_x0000_i1031" type="#_x0000_t75" style="width:1in;height:20pt" o:ole="">
            <v:imagedata r:id="rId20" o:title=""/>
          </v:shape>
          <o:OLEObject Type="Embed" ProgID="Equation.DSMT4" ShapeID="_x0000_i1031" DrawAspect="Content" ObjectID="_1554820707" r:id="rId21"/>
        </w:object>
      </w:r>
      <w:r w:rsidR="007776A1">
        <w:t xml:space="preserve">. </w:t>
      </w:r>
      <w:r w:rsidR="00495329">
        <w:t xml:space="preserve">H is specific </w:t>
      </w:r>
      <w:r w:rsidR="0027323F">
        <w:t>total enthalpy,</w:t>
      </w:r>
      <w:r w:rsidR="00697224" w:rsidRPr="001B744A">
        <w:object w:dxaOrig="1380" w:dyaOrig="320">
          <v:shape id="_x0000_i1032" type="#_x0000_t75" style="width:69.45pt;height:16.35pt" o:ole="">
            <v:imagedata r:id="rId22" o:title=""/>
          </v:shape>
          <o:OLEObject Type="Embed" ProgID="Equation.DSMT4" ShapeID="_x0000_i1032" DrawAspect="Content" ObjectID="_1554820708" r:id="rId23"/>
        </w:object>
      </w:r>
      <w:proofErr w:type="gramStart"/>
      <w:r w:rsidR="002B5DFA">
        <w:t>,</w:t>
      </w:r>
      <w:proofErr w:type="gramEnd"/>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proofErr w:type="spellStart"/>
      <w:proofErr w:type="gramStart"/>
      <w:r w:rsidR="00DD17A6" w:rsidRPr="00DD17A6">
        <w:t>σ</w:t>
      </w:r>
      <w:r w:rsidR="00DD17A6" w:rsidRPr="00D0609D">
        <w:rPr>
          <w:vertAlign w:val="subscript"/>
        </w:rPr>
        <w:t>ij</w:t>
      </w:r>
      <w:proofErr w:type="spellEnd"/>
      <w:proofErr w:type="gramEnd"/>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lastRenderedPageBreak/>
        <w:t xml:space="preserve">boundary conditions </w:t>
      </w:r>
      <w:r w:rsidR="00F73D7B">
        <w:t xml:space="preserve">and parallel computing </w:t>
      </w:r>
      <w:r w:rsidR="008B3AD4" w:rsidRPr="001B744A">
        <w:t>are not easy to treat in FDM, since the scheme is not compact</w:t>
      </w:r>
      <w:r w:rsidR="00DE76A2">
        <w:t xml:space="preserve"> typically</w:t>
      </w:r>
      <w:r w:rsidR="008B3AD4" w:rsidRPr="001B744A">
        <w:t xml:space="preserve">.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w:t>
      </w:r>
      <w:proofErr w:type="spellStart"/>
      <w:r w:rsidR="003C5F86" w:rsidRPr="001B744A">
        <w:t>Galerkin</w:t>
      </w:r>
      <w:proofErr w:type="spellEnd"/>
      <w:r w:rsidR="003C5F86" w:rsidRPr="001B744A">
        <w:t xml:space="preserve">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w:t>
      </w:r>
      <w:r w:rsidR="00373AB0">
        <w:t xml:space="preserve"> only</w:t>
      </w:r>
      <w:r w:rsidR="00183577" w:rsidRPr="001B744A">
        <w:t xml:space="preserve"> </w:t>
      </w:r>
      <w:r w:rsidR="00306327">
        <w:t>immediate</w:t>
      </w:r>
      <w:r w:rsidR="00183577" w:rsidRPr="001B744A">
        <w:t xml:space="preserve"> neighboring cell</w:t>
      </w:r>
      <w:r w:rsidR="009C1DED" w:rsidRPr="001B744A">
        <w:t xml:space="preserve">s. Therefore, it is much easier to apply boundary conditions in high-order FEM. </w:t>
      </w:r>
      <w:r w:rsidR="002D4306" w:rsidRPr="001B744A">
        <w:t xml:space="preserve">In transitional flows, both solid wall and outflow boundaries could play important roles in numerical simulations, </w:t>
      </w:r>
      <w:r w:rsidR="00927924">
        <w:t>thus</w:t>
      </w:r>
      <w:r w:rsidR="002D4306" w:rsidRPr="001B744A">
        <w:t xml:space="preserve"> the advantage of high-order FEM </w:t>
      </w:r>
      <w:r w:rsidR="00A312BC">
        <w:t xml:space="preserve">is </w:t>
      </w:r>
      <w:r w:rsidR="002D4306" w:rsidRPr="001B744A">
        <w:t>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proofErr w:type="spellStart"/>
      <w:r w:rsidR="00A173FF" w:rsidRPr="001B744A">
        <w:t>M</w:t>
      </w:r>
      <w:r w:rsidR="00A22383" w:rsidRPr="001B744A">
        <w:t>Ultiphysics</w:t>
      </w:r>
      <w:proofErr w:type="spellEnd"/>
      <w:r w:rsidR="00A22383" w:rsidRPr="001B744A">
        <w:t xml:space="preserve"> </w:t>
      </w:r>
      <w:proofErr w:type="spellStart"/>
      <w:r w:rsidR="00A22383" w:rsidRPr="001B744A">
        <w:t>SI</w:t>
      </w:r>
      <w:r w:rsidR="00A173FF" w:rsidRPr="001B744A">
        <w:t>mulation</w:t>
      </w:r>
      <w:proofErr w:type="spellEnd"/>
      <w:r w:rsidR="00A173FF" w:rsidRPr="001B744A">
        <w:t xml:space="preserve">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 xml:space="preserve">a </w:t>
      </w:r>
      <w:r w:rsidR="00932515" w:rsidRPr="00E0716C">
        <w:lastRenderedPageBreak/>
        <w:t>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2pt;height:14.2pt" o:ole="">
            <v:imagedata r:id="rId24" o:title=""/>
          </v:shape>
          <o:OLEObject Type="Embed" ProgID="Equation.DSMT4" ShapeID="_x0000_i1033" DrawAspect="Content" ObjectID="_1554820709"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w:t>
      </w:r>
      <w:r w:rsidR="00585E93">
        <w:t xml:space="preserve">computational </w:t>
      </w:r>
      <w:r w:rsidR="00797CA0" w:rsidRPr="00752C38">
        <w:t xml:space="preserve">cost may be high. </w:t>
      </w:r>
      <w:proofErr w:type="spellStart"/>
      <w:r w:rsidR="00C11703" w:rsidRPr="00752C38">
        <w:t>Bassi</w:t>
      </w:r>
      <w:proofErr w:type="spellEnd"/>
      <w:r w:rsidR="00C11703" w:rsidRPr="00752C38">
        <w:t xml:space="preserve"> and </w:t>
      </w:r>
      <w:proofErr w:type="spellStart"/>
      <w:r w:rsidR="00C11703" w:rsidRPr="00752C38">
        <w:t>Rebay</w:t>
      </w:r>
      <w:proofErr w:type="spellEnd"/>
      <w:r w:rsidR="00C11703" w:rsidRPr="00752C38">
        <w:t xml:space="preserve">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proofErr w:type="spellStart"/>
      <w:r w:rsidR="00277D30" w:rsidRPr="00752C38">
        <w:t>Runge-Kutta</w:t>
      </w:r>
      <w:proofErr w:type="spellEnd"/>
      <w:r w:rsidR="00277D30" w:rsidRPr="00752C38">
        <w:t xml:space="preserve">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 xml:space="preserve">order </w:t>
      </w:r>
      <w:proofErr w:type="spellStart"/>
      <w:r w:rsidR="00417F05" w:rsidRPr="00752C38">
        <w:t>Runge-Kutta</w:t>
      </w:r>
      <w:proofErr w:type="spellEnd"/>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lastRenderedPageBreak/>
        <w:t xml:space="preserve">The </w:t>
      </w:r>
      <w:r w:rsidR="001D64F6" w:rsidRPr="00752C38">
        <w:t xml:space="preserve">coefficients </w:t>
      </w:r>
      <w:r w:rsidR="00EA14CA" w:rsidRPr="00752C38">
        <w:t xml:space="preserve">in </w:t>
      </w:r>
      <w:r w:rsidR="004146ED" w:rsidRPr="00752C38">
        <w:t xml:space="preserve">the </w:t>
      </w:r>
      <w:r w:rsidR="00A63691" w:rsidRPr="00752C38">
        <w:t xml:space="preserve">SSP </w:t>
      </w:r>
      <w:proofErr w:type="spellStart"/>
      <w:r w:rsidR="00A63691" w:rsidRPr="00752C38">
        <w:t>Runge</w:t>
      </w:r>
      <w:r w:rsidR="00D61244" w:rsidRPr="00752C38">
        <w:t>-Kutta</w:t>
      </w:r>
      <w:proofErr w:type="spellEnd"/>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pt;height:90.2pt" o:ole="">
            <v:imagedata r:id="rId26" o:title=""/>
          </v:shape>
          <o:OLEObject Type="Embed" ProgID="Equation.DSMT4" ShapeID="_x0000_i1034" DrawAspect="Content" ObjectID="_1554820710"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w:t>
      </w:r>
      <w:proofErr w:type="spellStart"/>
      <w:r w:rsidR="006E0A40">
        <w:t>Smagorinsky</w:t>
      </w:r>
      <w:proofErr w:type="spellEnd"/>
      <w:r w:rsidR="006E0A40">
        <w:t xml:space="preserve">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 xml:space="preserve">ources, the </w:t>
      </w:r>
      <w:proofErr w:type="spellStart"/>
      <w:r w:rsidR="00E4087F" w:rsidRPr="00E91909">
        <w:t>streamwise</w:t>
      </w:r>
      <w:proofErr w:type="spellEnd"/>
      <w:r w:rsidR="00E4087F" w:rsidRPr="00E91909">
        <w:t xml:space="preserv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w:t>
      </w:r>
      <w:proofErr w:type="spellStart"/>
      <w:r w:rsidR="00BC51AE" w:rsidRPr="00E91909">
        <w:t>streamwise</w:t>
      </w:r>
      <w:proofErr w:type="spellEnd"/>
      <w:r w:rsidR="00BC51AE" w:rsidRPr="00E91909">
        <w:t xml:space="preserve"> location of x</w:t>
      </w:r>
      <w:r w:rsidR="00DD78AA">
        <w:t xml:space="preserve"> </w:t>
      </w:r>
      <w:r w:rsidR="00BC51AE" w:rsidRPr="00E91909">
        <w:t>=</w:t>
      </w:r>
      <w:r w:rsidR="00DD78AA">
        <w:t xml:space="preserve"> </w:t>
      </w:r>
      <w:r w:rsidR="00BC51AE" w:rsidRPr="00E91909">
        <w:t xml:space="preserve">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w:t>
      </w:r>
      <w:proofErr w:type="spellStart"/>
      <w:r w:rsidR="008623C7" w:rsidRPr="00E91909">
        <w:t>farfield</w:t>
      </w:r>
      <w:proofErr w:type="spellEnd"/>
      <w:r w:rsidR="008623C7" w:rsidRPr="00E91909">
        <w:t xml:space="preserve">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w:t>
      </w:r>
      <w:proofErr w:type="spellStart"/>
      <w:r w:rsidR="00F010CB" w:rsidRPr="00E91909">
        <w:t>streamwise</w:t>
      </w:r>
      <w:proofErr w:type="spellEnd"/>
      <w:r w:rsidR="00F010CB" w:rsidRPr="00E91909">
        <w:t xml:space="preserv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 xml:space="preserve">the </w:t>
      </w:r>
      <w:proofErr w:type="spellStart"/>
      <w:r w:rsidR="00017A0B" w:rsidRPr="00E91909">
        <w:t>spanwise</w:t>
      </w:r>
      <w:proofErr w:type="spellEnd"/>
      <w:r w:rsidR="00017A0B" w:rsidRPr="00E91909">
        <w:t xml:space="preserv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w:t>
      </w:r>
      <w:proofErr w:type="spellStart"/>
      <w:r w:rsidR="005D60D9" w:rsidRPr="00E91909">
        <w:t>streamwise</w:t>
      </w:r>
      <w:proofErr w:type="spellEnd"/>
      <w:r w:rsidR="005D60D9" w:rsidRPr="00E91909">
        <w:t xml:space="preserve"> location from the leading edge of the </w:t>
      </w:r>
      <w:proofErr w:type="spellStart"/>
      <w:r w:rsidR="005D60D9" w:rsidRPr="00E91909">
        <w:t>flate</w:t>
      </w:r>
      <w:proofErr w:type="spellEnd"/>
      <w:r w:rsidR="005D60D9" w:rsidRPr="00E91909">
        <w:t xml:space="preserve"> plate is </w:t>
      </w:r>
      <w:r w:rsidR="00017E7E" w:rsidRPr="00E91909">
        <w:t>186624</w:t>
      </w:r>
      <w:r w:rsidR="00F916B9" w:rsidRPr="00E91909">
        <w:t xml:space="preserve">, </w:t>
      </w:r>
      <w:r w:rsidR="00B377CC" w:rsidRPr="00E91909">
        <w:t xml:space="preserve">meaning that the </w:t>
      </w:r>
      <w:r w:rsidR="00523C50" w:rsidRPr="00E91909">
        <w:t xml:space="preserve">transition </w:t>
      </w:r>
      <w:r w:rsidR="00523C50" w:rsidRPr="00E91909">
        <w:lastRenderedPageBreak/>
        <w:t xml:space="preserve">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 xml:space="preserve">with </w:t>
      </w:r>
      <w:r w:rsidR="00ED352B">
        <w:t xml:space="preserve">a </w:t>
      </w:r>
      <w:r w:rsidR="00213E15" w:rsidRPr="00E91909">
        <w:t>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1pt;height:20pt" o:ole="">
            <v:imagedata r:id="rId28" o:title=""/>
          </v:shape>
          <o:OLEObject Type="Embed" ProgID="Equation.DSMT4" ShapeID="_x0000_i1035" DrawAspect="Content" ObjectID="_1554820711"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2pt;height:18.2pt" o:ole="">
            <v:imagedata r:id="rId30" o:title=""/>
          </v:shape>
          <o:OLEObject Type="Embed" ProgID="Equation.DSMT4" ShapeID="_x0000_i1036" DrawAspect="Content" ObjectID="_1554820712" r:id="rId31"/>
        </w:object>
      </w:r>
      <w:r w:rsidR="000A3538" w:rsidRPr="00E91909">
        <w:t xml:space="preserve">and </w:t>
      </w:r>
      <w:r w:rsidR="000A3538" w:rsidRPr="00E91909">
        <w:object w:dxaOrig="300" w:dyaOrig="360">
          <v:shape id="_x0000_i1037" type="#_x0000_t75" style="width:14.9pt;height:18.2pt" o:ole="">
            <v:imagedata r:id="rId32" o:title=""/>
          </v:shape>
          <o:OLEObject Type="Embed" ProgID="Equation.DSMT4" ShapeID="_x0000_i1037" DrawAspect="Content" ObjectID="_1554820713"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2pt;height:16.35pt" o:ole="">
            <v:imagedata r:id="rId34" o:title=""/>
          </v:shape>
          <o:OLEObject Type="Embed" ProgID="Equation.DSMT4" ShapeID="_x0000_i1038" DrawAspect="Content" ObjectID="_1554820714" r:id="rId35"/>
        </w:object>
      </w:r>
      <w:r w:rsidR="00552AB4" w:rsidRPr="00E91909">
        <w:t xml:space="preserve"> are the thickness of boundary layer and </w:t>
      </w:r>
      <w:r w:rsidR="004153D9" w:rsidRPr="00E91909">
        <w:t xml:space="preserve">the </w:t>
      </w:r>
      <w:proofErr w:type="spellStart"/>
      <w:r w:rsidR="004153D9" w:rsidRPr="00E91909">
        <w:t>spanwise</w:t>
      </w:r>
      <w:proofErr w:type="spellEnd"/>
      <w:r w:rsidR="004153D9" w:rsidRPr="00E91909">
        <w:t xml:space="preserve"> width respectively. </w:t>
      </w:r>
      <w:r w:rsidR="00CC480F" w:rsidRPr="00E91909">
        <w:t xml:space="preserve">The disturbance is periodic in time with a frequency </w:t>
      </w:r>
      <w:proofErr w:type="gramStart"/>
      <w:r w:rsidR="00CC480F" w:rsidRPr="00E91909">
        <w:t xml:space="preserve">of </w:t>
      </w:r>
      <w:proofErr w:type="gramEnd"/>
      <w:r w:rsidR="00CC480F" w:rsidRPr="00E91909">
        <w:object w:dxaOrig="240" w:dyaOrig="220">
          <v:shape id="_x0000_i1039" type="#_x0000_t75" style="width:11.65pt;height:10.9pt" o:ole="">
            <v:imagedata r:id="rId36" o:title=""/>
          </v:shape>
          <o:OLEObject Type="Embed" ProgID="Equation.DSMT4" ShapeID="_x0000_i1039" DrawAspect="Content" ObjectID="_1554820715"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w:t>
      </w:r>
      <w:r w:rsidR="00265A68">
        <w:t>nce</w:t>
      </w:r>
      <w:r w:rsidR="00335745">
        <w:t xml:space="preserve"> is chosen to be</w:t>
      </w:r>
      <w:r w:rsidR="00A66B62">
        <w:t xml:space="preserve"> nearly</w:t>
      </w:r>
      <w:r w:rsidR="00335745">
        <w:t xml:space="preserve"> </w:t>
      </w:r>
      <w:r w:rsidR="00F3233F">
        <w:t>neutral</w:t>
      </w:r>
      <w:r w:rsidR="00CF741C">
        <w:t xml:space="preserve"> in the flat plate boundary layer</w:t>
      </w:r>
      <w:r w:rsidR="009C23AD">
        <w:t xml:space="preserve">, which does not grow or decay in the </w:t>
      </w:r>
      <w:proofErr w:type="spellStart"/>
      <w:r w:rsidR="009C23AD">
        <w:t>streamwise</w:t>
      </w:r>
      <w:proofErr w:type="spellEnd"/>
      <w:r w:rsidR="009C23AD">
        <w:t xml:space="preserv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fldSimple w:instr=" SEQ Fig. \* ARABIC ">
        <w:r>
          <w:rPr>
            <w:noProof/>
          </w:rPr>
          <w:t>1</w:t>
        </w:r>
      </w:fldSimple>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lastRenderedPageBreak/>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averaged both in time series an</w:t>
      </w:r>
      <w:r w:rsidR="00114F9B">
        <w:t>d in</w:t>
      </w:r>
      <w:r w:rsidR="00237946">
        <w:t xml:space="preserve"> the</w:t>
      </w:r>
      <w:r w:rsidR="00114F9B">
        <w:t xml:space="preserve">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bookmarkStart w:id="0" w:name="_GoBack"/>
      <w:r>
        <w:rPr>
          <w:noProof/>
        </w:rPr>
        <w:drawing>
          <wp:inline distT="0" distB="0" distL="0" distR="0">
            <wp:extent cx="3239610"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bookmarkEnd w:id="0"/>
    </w:p>
    <w:p w:rsidR="00721803" w:rsidRDefault="00721803" w:rsidP="00721803">
      <w:pPr>
        <w:pStyle w:val="a9"/>
        <w:jc w:val="center"/>
      </w:pPr>
      <w:r>
        <w:t xml:space="preserve">Fig. </w:t>
      </w:r>
      <w:fldSimple w:instr=" SEQ Fig. \* ARABIC ">
        <w:r w:rsidR="00A24E55">
          <w:rPr>
            <w:noProof/>
          </w:rPr>
          <w:t>2</w:t>
        </w:r>
      </w:fldSimple>
      <w:r>
        <w:tab/>
      </w:r>
      <w:r w:rsidR="003D6535">
        <w:t xml:space="preserve">Averaged </w:t>
      </w:r>
      <w:proofErr w:type="spellStart"/>
      <w:r w:rsidR="003D6535">
        <w:t>Stremwise</w:t>
      </w:r>
      <w:proofErr w:type="spellEnd"/>
      <w:r w:rsidR="003D6535">
        <w:t xml:space="preserv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35pt;height:18.2pt" o:ole="">
            <v:imagedata r:id="rId40" o:title=""/>
          </v:shape>
          <o:OLEObject Type="Embed" ProgID="Equation.DSMT4" ShapeID="_x0000_i1040" DrawAspect="Content" ObjectID="_1554820716"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w:t>
      </w:r>
      <w:r w:rsidR="00080850">
        <w:t>gradient</w:t>
      </w:r>
      <w:r w:rsidR="00A6310D">
        <w:t xml:space="preserve">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w:t>
      </w:r>
      <w:r w:rsidR="00B6366D">
        <w:lastRenderedPageBreak/>
        <w:t xml:space="preserve">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fldSimple w:instr=" SEQ Fig. \* ARABIC ">
        <w:r w:rsidR="00A24E55">
          <w:rPr>
            <w:noProof/>
          </w:rPr>
          <w:t>3</w:t>
        </w:r>
      </w:fldSimple>
      <w:r>
        <w:tab/>
      </w:r>
      <w:r w:rsidR="00FB37D0">
        <w:t xml:space="preserve">Non-Dimensional Turbulent Intensity of the </w:t>
      </w:r>
      <w:proofErr w:type="spellStart"/>
      <w:r w:rsidR="00FB37D0">
        <w:t>Flate</w:t>
      </w:r>
      <w:proofErr w:type="spellEnd"/>
      <w:r w:rsidR="00FB37D0">
        <w:t xml:space="preserv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lastRenderedPageBreak/>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fldSimple w:instr=" SEQ Fig. \* ARABIC ">
        <w:r w:rsidR="00A24E55">
          <w:rPr>
            <w:noProof/>
          </w:rPr>
          <w:t>4</w:t>
        </w:r>
      </w:fldSimple>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 xml:space="preserve">are developing rapidly, with </w:t>
      </w:r>
      <w:r w:rsidR="00841645">
        <w:t>the</w:t>
      </w:r>
      <w:r w:rsidR="006263E8">
        <w:t xml:space="preserve"> slope</w:t>
      </w:r>
      <w:r w:rsidR="00841645">
        <w:t xml:space="preserve"> </w:t>
      </w:r>
      <w:r w:rsidR="006263E8">
        <w:t>at the wall</w:t>
      </w:r>
      <w:r w:rsidR="00785464">
        <w:t xml:space="preserve"> growing</w:t>
      </w:r>
      <w:r w:rsidR="006263E8">
        <w:t>.</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fldSimple w:instr=" SEQ Fig. \* ARABIC ">
        <w:r w:rsidR="00A24E55">
          <w:rPr>
            <w:noProof/>
          </w:rPr>
          <w:t>5</w:t>
        </w:r>
      </w:fldSimple>
      <w:r>
        <w:tab/>
      </w:r>
      <w:r w:rsidR="00E74917">
        <w:t xml:space="preserve">Averaged </w:t>
      </w:r>
      <w:proofErr w:type="spellStart"/>
      <w:r w:rsidR="00E74917">
        <w:t>Streamwise</w:t>
      </w:r>
      <w:proofErr w:type="spellEnd"/>
      <w:r w:rsidR="00E74917">
        <w:t xml:space="preserv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pt;height:36.35pt" o:ole="">
            <v:imagedata r:id="rId46" o:title=""/>
          </v:shape>
          <o:OLEObject Type="Embed" ProgID="Equation.DSMT4" ShapeID="_x0000_i1041" DrawAspect="Content" ObjectID="_1554820717" r:id="rId47"/>
        </w:object>
      </w:r>
      <w:r w:rsidR="000177EB">
        <w:tab/>
        <w:t>(6)</w:t>
      </w:r>
    </w:p>
    <w:p w:rsidR="00292D7F" w:rsidRDefault="00CC3997" w:rsidP="00E91909">
      <w:pPr>
        <w:pStyle w:val="Text"/>
        <w:tabs>
          <w:tab w:val="num" w:pos="720"/>
        </w:tabs>
      </w:pPr>
      <w:proofErr w:type="gramStart"/>
      <w:r>
        <w:t>where</w:t>
      </w:r>
      <w:proofErr w:type="gramEnd"/>
      <w:r>
        <w:t xml:space="preserve"> U and V stands for the velocity components in x and y directions respectively, </w:t>
      </w:r>
      <w:r w:rsidRPr="00E91909">
        <w:object w:dxaOrig="279" w:dyaOrig="360">
          <v:shape id="_x0000_i1042" type="#_x0000_t75" style="width:14.2pt;height:18.2pt" o:ole="">
            <v:imagedata r:id="rId48" o:title=""/>
          </v:shape>
          <o:OLEObject Type="Embed" ProgID="Equation.DSMT4" ShapeID="_x0000_i1042" DrawAspect="Content" ObjectID="_1554820718" r:id="rId49"/>
        </w:object>
      </w:r>
      <w:r>
        <w:t xml:space="preserve"> stands for the eddy viscosity, and </w:t>
      </w:r>
      <w:r w:rsidR="0037431C" w:rsidRPr="00E91909">
        <w:object w:dxaOrig="639" w:dyaOrig="400">
          <v:shape id="_x0000_i1043" type="#_x0000_t75" style="width:32pt;height:20pt" o:ole="">
            <v:imagedata r:id="rId50" o:title=""/>
          </v:shape>
          <o:OLEObject Type="Embed" ProgID="Equation.DSMT4" ShapeID="_x0000_i1043" DrawAspect="Content" ObjectID="_1554820719" r:id="rId51"/>
        </w:object>
      </w:r>
      <w:r w:rsidR="0037431C">
        <w:t xml:space="preserve"> is the Reynolds shear stress.</w:t>
      </w:r>
      <w:r w:rsidR="006E586C">
        <w:t xml:space="preserve"> Classic boundary layer theory assumes 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pt;height:34.9pt" o:ole="">
            <v:imagedata r:id="rId52" o:title=""/>
          </v:shape>
          <o:OLEObject Type="Embed" ProgID="Equation.DSMT4" ShapeID="_x0000_i1044" DrawAspect="Content" ObjectID="_1554820720" r:id="rId53"/>
        </w:object>
      </w:r>
      <w:r>
        <w:tab/>
        <w:t>(7)</w:t>
      </w:r>
    </w:p>
    <w:p w:rsidR="00C7042A" w:rsidRDefault="00C7042A" w:rsidP="00E91909">
      <w:pPr>
        <w:pStyle w:val="Text"/>
        <w:tabs>
          <w:tab w:val="num" w:pos="720"/>
        </w:tabs>
      </w:pPr>
      <w:r>
        <w:t>The estimated non-dimensional eddy viscosity</w:t>
      </w:r>
      <w:r w:rsidR="00B8299E">
        <w:t>, defined as</w:t>
      </w:r>
      <w:r w:rsidR="00215CC8">
        <w:t xml:space="preserve"> the</w:t>
      </w:r>
      <w:r w:rsidR="00B8299E">
        <w:t xml:space="preserve"> eddy viscosity divided by fluid </w:t>
      </w:r>
      <w:r w:rsidR="00215CC8">
        <w:t>physic</w:t>
      </w:r>
      <w:r w:rsidR="00637C44">
        <w:t>s</w:t>
      </w:r>
      <w:r w:rsidR="00215CC8">
        <w:t xml:space="preserve"> </w:t>
      </w:r>
      <w:r w:rsidR="00B8299E">
        <w:t>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w:t>
      </w:r>
      <w:r w:rsidR="005C0F7E">
        <w:lastRenderedPageBreak/>
        <w:t xml:space="preserve">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w:t>
      </w:r>
      <w:proofErr w:type="spellStart"/>
      <w:r w:rsidR="00E67739">
        <w:t>streamwise</w:t>
      </w:r>
      <w:proofErr w:type="spellEnd"/>
      <w:r w:rsidR="00E67739">
        <w:t xml:space="preserv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fldSimple w:instr=" SEQ Fig. \* ARABIC ">
        <w:r w:rsidR="007D6AAC">
          <w:rPr>
            <w:noProof/>
          </w:rPr>
          <w:t>6</w:t>
        </w:r>
      </w:fldSimple>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Reynolds shear stress &lt;</w:t>
      </w:r>
      <w:proofErr w:type="spellStart"/>
      <w:r w:rsidR="00347BB2">
        <w:t>u’v</w:t>
      </w:r>
      <w:proofErr w:type="spellEnd"/>
      <w:r w:rsidR="00347BB2">
        <w:t xml:space="preserve">’&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 xml:space="preserve">that </w:t>
      </w:r>
      <w:proofErr w:type="spellStart"/>
      <w:r w:rsidR="008A407B">
        <w:t>streamwise</w:t>
      </w:r>
      <w:proofErr w:type="spellEnd"/>
      <w:r w:rsidR="008A407B">
        <w:t xml:space="preserve"> vortices exist there.</w:t>
      </w:r>
    </w:p>
    <w:p w:rsidR="002B342B" w:rsidRDefault="004270FD" w:rsidP="00E91909">
      <w:pPr>
        <w:pStyle w:val="Text"/>
        <w:tabs>
          <w:tab w:val="num" w:pos="720"/>
        </w:tabs>
      </w:pPr>
      <w:r>
        <w:rPr>
          <w:noProof/>
          <w:lang w:eastAsia="zh-CN"/>
        </w:rPr>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fldSimple w:instr=" SEQ Fig. \* ARABIC ">
        <w:r w:rsidR="008F048A">
          <w:rPr>
            <w:noProof/>
          </w:rPr>
          <w:t>7</w:t>
        </w:r>
      </w:fldSimple>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lastRenderedPageBreak/>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w:t>
      </w:r>
      <w:r w:rsidR="00431C0C">
        <w:t xml:space="preserve"> a </w:t>
      </w:r>
      <w:proofErr w:type="spellStart"/>
      <w:r w:rsidR="00431C0C">
        <w:t>Strouhal</w:t>
      </w:r>
      <w:proofErr w:type="spellEnd"/>
      <w:r w:rsidR="00431C0C">
        <w:t xml:space="preserve"> number</w:t>
      </w:r>
      <w:r w:rsidR="00364E79">
        <w:t xml:space="preserve"> (St)</w:t>
      </w:r>
      <w:r w:rsidR="00431C0C">
        <w:t xml:space="preserve"> of</w:t>
      </w:r>
      <w:r w:rsidR="00E07446">
        <w:t xml:space="preserve"> 0.01 and a set of energy-containing frequencies around </w:t>
      </w:r>
      <w:r w:rsidR="00BF43BF">
        <w:t>St = 0.1.</w:t>
      </w:r>
      <w:r w:rsidR="00E330F0">
        <w:t xml:space="preserve"> Point 3 and 4 are set in the first separation region in the upstream of the step, and another low frequency</w:t>
      </w:r>
      <w:r w:rsidR="005771E3">
        <w:t xml:space="preserve"> peak</w:t>
      </w:r>
      <w:r w:rsidR="002B0674">
        <w:t xml:space="preserve"> can be found next to the St = 0.01 </w:t>
      </w:r>
      <w:r w:rsidR="00E330F0">
        <w:t>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 xml:space="preserve">in the </w:t>
      </w:r>
      <w:proofErr w:type="spellStart"/>
      <w:r w:rsidR="001D20E5">
        <w:t>spanwise</w:t>
      </w:r>
      <w:proofErr w:type="spellEnd"/>
      <w:r w:rsidR="001D20E5">
        <w:t xml:space="preserve"> direction</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lastRenderedPageBreak/>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9"/>
        <w:jc w:val="center"/>
      </w:pPr>
      <w:r>
        <w:t xml:space="preserve">Fig. </w:t>
      </w:r>
      <w:fldSimple w:instr=" SEQ Fig. \* ARABIC ">
        <w:r w:rsidR="001A075F">
          <w:rPr>
            <w:noProof/>
          </w:rPr>
          <w:t>8</w:t>
        </w:r>
      </w:fldSimple>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471" cy="17999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lastRenderedPageBreak/>
        <w:drawing>
          <wp:inline distT="0" distB="0" distL="0" distR="0">
            <wp:extent cx="2022471" cy="17999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4746" cy="17999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lastRenderedPageBreak/>
        <w:drawing>
          <wp:inline distT="0" distB="0" distL="0" distR="0">
            <wp:extent cx="2024746" cy="17999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p>
    <w:p w:rsidR="00D26FA8" w:rsidRDefault="00D26FA8" w:rsidP="00D26FA8">
      <w:pPr>
        <w:pStyle w:val="a9"/>
        <w:jc w:val="center"/>
      </w:pPr>
      <w:r>
        <w:t xml:space="preserve">Fig. </w:t>
      </w:r>
      <w:fldSimple w:instr=" SEQ Fig. \* ARABIC ">
        <w:r w:rsidR="005E4B89">
          <w:rPr>
            <w:noProof/>
          </w:rPr>
          <w:t>9</w:t>
        </w:r>
      </w:fldSimple>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 xml:space="preserve">slices of </w:t>
      </w:r>
      <w:proofErr w:type="spellStart"/>
      <w:r w:rsidR="002B4BA1">
        <w:t>streamwise</w:t>
      </w:r>
      <w:proofErr w:type="spellEnd"/>
      <w:r w:rsidR="002B4BA1">
        <w:t xml:space="preserv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077D2D">
        <w:t xml:space="preserve">starts to grow at around x </w:t>
      </w:r>
      <w:proofErr w:type="gramStart"/>
      <w:r w:rsidR="00077D2D">
        <w:t xml:space="preserve">=  </w:t>
      </w:r>
      <w:r w:rsidR="00175DB1">
        <w:t>-</w:t>
      </w:r>
      <w:proofErr w:type="gramEnd"/>
      <w:r w:rsidR="00175DB1">
        <w:t>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fldSimple w:instr=" SEQ Fig. \* ARABIC ">
        <w:r w:rsidR="005E4B89">
          <w:rPr>
            <w:noProof/>
          </w:rPr>
          <w:t>10</w:t>
        </w:r>
      </w:fldSimple>
      <w:r>
        <w:tab/>
      </w:r>
      <w:r w:rsidR="00240435">
        <w:t xml:space="preserve">Instantaneous </w:t>
      </w:r>
      <w:r w:rsidR="000B4AD0">
        <w:t xml:space="preserve">Slices of </w:t>
      </w:r>
      <w:proofErr w:type="spellStart"/>
      <w:r w:rsidR="003953AC">
        <w:t>Streamwise</w:t>
      </w:r>
      <w:proofErr w:type="spellEnd"/>
      <w:r w:rsidR="003953AC">
        <w:t xml:space="preserve"> Velocity. Left: Flat Plate. Right: Forward-Facing Step </w:t>
      </w:r>
    </w:p>
    <w:p w:rsidR="00C4738B" w:rsidRDefault="00C4738B" w:rsidP="00E91909">
      <w:pPr>
        <w:pStyle w:val="Text"/>
        <w:tabs>
          <w:tab w:val="num" w:pos="720"/>
        </w:tabs>
      </w:pPr>
      <w:proofErr w:type="spellStart"/>
      <w:r>
        <w:t>Streamwise</w:t>
      </w:r>
      <w:proofErr w:type="spellEnd"/>
      <w:r>
        <w:t xml:space="preserve"> slices of </w:t>
      </w:r>
      <w:r w:rsidR="00297B3B">
        <w:t xml:space="preserve">instantaneous </w:t>
      </w:r>
      <w:r w:rsidR="00DC53AC">
        <w:t>vorticities in the vicinity of the step is shown</w:t>
      </w:r>
      <w:r w:rsidR="006F2A29">
        <w:t xml:space="preserve"> in Fig</w:t>
      </w:r>
      <w:r w:rsidR="007000E6">
        <w:t>.</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 xml:space="preserve">structures begin to emerge on the </w:t>
      </w:r>
      <w:r w:rsidR="00676AAB">
        <w:lastRenderedPageBreak/>
        <w:t>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 xml:space="preserve">y a set of </w:t>
      </w:r>
      <w:proofErr w:type="spellStart"/>
      <w:r w:rsidR="00C7195C">
        <w:t>streamwise</w:t>
      </w:r>
      <w:proofErr w:type="spellEnd"/>
      <w:r w:rsidR="00C7195C">
        <w:t xml:space="preserve"> vortices, which resembles the experimental results of </w:t>
      </w:r>
      <w:proofErr w:type="spellStart"/>
      <w:r w:rsidR="00C7195C">
        <w:t>St</w:t>
      </w:r>
      <w:r w:rsidR="007D7A96" w:rsidRPr="00E91909">
        <w:t>ü</w:t>
      </w:r>
      <w:r w:rsidR="00C7195C">
        <w:t>er</w:t>
      </w:r>
      <w:proofErr w:type="spellEnd"/>
      <w:r w:rsidR="007D7A96">
        <w:t xml:space="preserve"> </w:t>
      </w:r>
      <w:r w:rsidR="00C7195C" w:rsidRPr="00E91909">
        <w:t>[</w:t>
      </w:r>
      <w:r w:rsidR="009E413A" w:rsidRPr="00E91909">
        <w:t>6</w:t>
      </w:r>
      <w:r w:rsidR="00C7195C" w:rsidRPr="00E91909">
        <w:t>]</w:t>
      </w:r>
      <w:r w:rsidR="00C7195C">
        <w:t>.</w:t>
      </w:r>
      <w:r w:rsidR="00ED4840">
        <w:t xml:space="preserve"> It can be also observed that these </w:t>
      </w:r>
      <w:proofErr w:type="spellStart"/>
      <w:r w:rsidR="00ED4840">
        <w:t>s</w:t>
      </w:r>
      <w:r w:rsidR="008F738A">
        <w:t>treamwise</w:t>
      </w:r>
      <w:proofErr w:type="spellEnd"/>
      <w:r w:rsidR="008F738A">
        <w:t xml:space="preserve"> vortex structures are low in frequency, which corresponds to the low-frequency peaks at sample points 3 and 4</w:t>
      </w:r>
      <w:r w:rsidR="009515A9">
        <w:t xml:space="preserve"> </w:t>
      </w:r>
      <w:r w:rsidR="008F738A">
        <w:t>in Fig. 9.</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lastRenderedPageBreak/>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fldSimple w:instr=" SEQ Fig. \* ARABIC ">
        <w:r w:rsidR="00C535F0">
          <w:rPr>
            <w:noProof/>
          </w:rPr>
          <w:t>11</w:t>
        </w:r>
      </w:fldSimple>
      <w:r>
        <w:tab/>
        <w:t xml:space="preserve">Instantaneous Slices of Vorticity of the Forward-Facing Step </w:t>
      </w:r>
    </w:p>
    <w:p w:rsidR="001B1864" w:rsidRDefault="000E3E0B" w:rsidP="000E3E0B">
      <w:pPr>
        <w:jc w:val="center"/>
      </w:pPr>
      <w:r>
        <w:rPr>
          <w:noProof/>
        </w:rPr>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5"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F84BB0" w:rsidP="00F84BB0">
      <w:pPr>
        <w:jc w:val="center"/>
        <w:rPr>
          <w:noProof/>
        </w:rPr>
      </w:pPr>
      <w:r>
        <w:rPr>
          <w:noProof/>
        </w:rPr>
        <w:lastRenderedPageBreak/>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6"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9"/>
        <w:jc w:val="center"/>
      </w:pPr>
      <w:r>
        <w:t xml:space="preserve">Fig. </w:t>
      </w:r>
      <w:fldSimple w:instr=" SEQ Fig. \* ARABIC ">
        <w:r w:rsidR="00E74D74">
          <w:rPr>
            <w:noProof/>
          </w:rPr>
          <w:t>12</w:t>
        </w:r>
      </w:fldSimple>
      <w:r>
        <w:tab/>
        <w:t xml:space="preserve">Instantaneous </w:t>
      </w:r>
      <w:proofErr w:type="spellStart"/>
      <w:r>
        <w:t>Isosurface</w:t>
      </w:r>
      <w:proofErr w:type="spellEnd"/>
      <w:r>
        <w:t xml:space="preserv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w:t>
      </w:r>
      <w:r w:rsidR="00EB0C1F">
        <w:t xml:space="preserve">upstream and </w:t>
      </w:r>
      <w:r w:rsidR="00771210">
        <w:t xml:space="preserve">downstream of the step </w:t>
      </w:r>
      <w:r>
        <w:t xml:space="preserve">are demonstrated in Figure </w:t>
      </w:r>
      <w:r w:rsidR="006D33D8">
        <w:t>1</w:t>
      </w:r>
      <w:r w:rsidR="00E74D74">
        <w:t>2</w:t>
      </w:r>
      <w:r w:rsidR="006D33D8">
        <w:t xml:space="preserve"> and Figure </w:t>
      </w:r>
      <w:r w:rsidR="00E74D74">
        <w:t>13</w:t>
      </w:r>
      <w:r w:rsidR="00B35682">
        <w:t xml:space="preserve"> respectively</w:t>
      </w:r>
      <w:r>
        <w:t xml:space="preserve">. Q-criterions colored by the </w:t>
      </w:r>
      <w:proofErr w:type="spellStart"/>
      <w:r>
        <w:t>streamwise</w:t>
      </w:r>
      <w:proofErr w:type="spellEnd"/>
      <w:r>
        <w:t xml:space="preserve"> velocity are used to show the vortex structures. </w:t>
      </w:r>
      <w:r w:rsidR="001033F8">
        <w:t>The inlet disturbance experiences a</w:t>
      </w:r>
      <w:r w:rsidR="009B21D3">
        <w:t xml:space="preserve"> decay at the first stage, and</w:t>
      </w:r>
      <w:r w:rsidR="00D5317E">
        <w:t xml:space="preserve"> then at around x = -25, </w:t>
      </w:r>
      <w:r w:rsidR="0055574A">
        <w:t xml:space="preserve">weak </w:t>
      </w:r>
      <w:proofErr w:type="spellStart"/>
      <w:r w:rsidR="0055574A">
        <w:t>streamwise</w:t>
      </w:r>
      <w:proofErr w:type="spellEnd"/>
      <w:r w:rsidR="0055574A">
        <w:t xml:space="preserve"> vortices</w:t>
      </w:r>
      <w:r w:rsidR="00037229">
        <w:t xml:space="preserve"> are formed at the bottom of the boundary layer, according to Figure 1</w:t>
      </w:r>
      <w:r w:rsidR="00C858D3">
        <w:t>2</w:t>
      </w:r>
      <w:r w:rsidR="009B21D3">
        <w:t xml:space="preserve">. </w:t>
      </w:r>
      <w:r>
        <w:t>Due to the blockage effect of the FFS,</w:t>
      </w:r>
      <w:r w:rsidR="0059435B">
        <w:t xml:space="preserve"> the vortices</w:t>
      </w:r>
      <w:r w:rsidR="004C11DC">
        <w:t xml:space="preserve"> grow and</w:t>
      </w:r>
      <w:r w:rsidR="0059435B">
        <w:t xml:space="preserve"> hit the step wall,</w:t>
      </w:r>
      <w:r w:rsidR="004C11DC">
        <w:t xml:space="preserve"> and small scale structures are formed, confirming the previous analysis of Fig. 1</w:t>
      </w:r>
      <w:r w:rsidR="00C535F0">
        <w:t>1</w:t>
      </w:r>
      <w:r>
        <w:t xml:space="preserve">. </w:t>
      </w:r>
      <w:r w:rsidR="0059435B">
        <w:t xml:space="preserve">Another set of </w:t>
      </w:r>
      <w:r w:rsidR="006F3187">
        <w:t xml:space="preserve">weaker </w:t>
      </w:r>
      <w:proofErr w:type="spellStart"/>
      <w:r w:rsidR="0059435B">
        <w:t>s</w:t>
      </w:r>
      <w:r>
        <w:t>treamwise</w:t>
      </w:r>
      <w:proofErr w:type="spellEnd"/>
      <w:r>
        <w:t xml:space="preserve"> vortices form in the concave-streamline regi</w:t>
      </w:r>
      <w:r w:rsidR="00D712BE">
        <w:t>ons outside separation regions</w:t>
      </w:r>
      <w:r w:rsidR="00563430">
        <w:t xml:space="preserve">, and </w:t>
      </w:r>
      <w:r w:rsidR="000E2D84">
        <w:t xml:space="preserve">merge into the vortices mentioned above at the reattachment point of the second </w:t>
      </w:r>
      <w:r w:rsidR="00C87DF9">
        <w:t>separation region</w:t>
      </w:r>
      <w:r>
        <w:t xml:space="preserve">. The small structures </w:t>
      </w:r>
      <w:r w:rsidR="00EF54C5">
        <w:t xml:space="preserve">introduce a new set of </w:t>
      </w:r>
      <w:proofErr w:type="spellStart"/>
      <w:r w:rsidR="00EF54C5">
        <w:t>spanwise</w:t>
      </w:r>
      <w:proofErr w:type="spellEnd"/>
      <w:r w:rsidR="00EF54C5">
        <w:t xml:space="preserve"> vortices.</w:t>
      </w:r>
      <w:r>
        <w:t xml:space="preserve"> Due to their small-scale sources, the </w:t>
      </w:r>
      <w:proofErr w:type="spellStart"/>
      <w:r>
        <w:t>spanwise</w:t>
      </w:r>
      <w:proofErr w:type="spellEnd"/>
      <w:r>
        <w:t xml:space="preserve"> vortices are high in frequency, which trigger secondary inst</w:t>
      </w:r>
      <w:r w:rsidR="008024E9">
        <w:t>abilities in the boundary layer,</w:t>
      </w:r>
      <w:r w:rsidR="00C90757">
        <w:t xml:space="preserve"> </w:t>
      </w:r>
      <w:r w:rsidR="004D2767">
        <w:t>correspond</w:t>
      </w:r>
      <w:r w:rsidR="008024E9">
        <w:t>ing</w:t>
      </w:r>
      <w:r w:rsidR="004D2767">
        <w:t xml:space="preserve"> to the</w:t>
      </w:r>
      <w:r w:rsidR="002E0B28">
        <w:t xml:space="preserve"> peaks at around </w:t>
      </w:r>
      <w:r w:rsidR="00D52B55">
        <w:t>St = 10</w:t>
      </w:r>
      <w:r w:rsidR="002E0B28">
        <w:t xml:space="preserve"> at sample points 8, 9 and 10 in Fig. 9</w:t>
      </w:r>
      <w:r w:rsidR="004D2767">
        <w:t>.</w:t>
      </w:r>
      <w:r>
        <w:t xml:space="preserve">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t>
      </w:r>
      <w:r>
        <w:lastRenderedPageBreak/>
        <w:t xml:space="preserve">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201F1D" w:rsidP="00EB0C1F">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EB0C1F">
      <w:pPr>
        <w:ind w:left="315" w:firstLine="420"/>
        <w:jc w:val="center"/>
      </w:pP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EB0C1F">
        <w:rPr>
          <w:noProof/>
        </w:rPr>
        <w:drawing>
          <wp:inline distT="0" distB="0" distL="0" distR="0">
            <wp:extent cx="2160000" cy="1920231"/>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750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lastRenderedPageBreak/>
        <w:drawing>
          <wp:inline distT="0" distB="0" distL="0" distR="0">
            <wp:extent cx="2160000" cy="1920231"/>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0000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rFonts w:hint="eastAsia"/>
          <w:noProof/>
        </w:rPr>
        <w:drawing>
          <wp:inline distT="0" distB="0" distL="0" distR="0">
            <wp:extent cx="2160000" cy="1920231"/>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9250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5000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FF1AC4">
        <w:rPr>
          <w:rFonts w:hint="eastAsia"/>
          <w:noProof/>
        </w:rPr>
        <w:drawing>
          <wp:inline distT="0" distB="0" distL="0" distR="0">
            <wp:extent cx="2160000" cy="1920231"/>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750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fldSimple w:instr=" SEQ Fig. \* ARABIC ">
        <w:r w:rsidR="00E74D74">
          <w:rPr>
            <w:noProof/>
          </w:rPr>
          <w:t>13</w:t>
        </w:r>
      </w:fldSimple>
      <w:r>
        <w:tab/>
        <w:t xml:space="preserve">Instantaneous </w:t>
      </w:r>
      <w:proofErr w:type="spellStart"/>
      <w:r>
        <w:t>Isosurface</w:t>
      </w:r>
      <w:proofErr w:type="spellEnd"/>
      <w:r>
        <w:t xml:space="preserve"> of Q-Criterion</w:t>
      </w:r>
      <w:r w:rsidR="008D057B">
        <w:t xml:space="preserve"> at the Downstream of the Forward-Facing Step</w:t>
      </w:r>
      <w:r w:rsidR="009F79B6">
        <w:t xml:space="preserve">. </w:t>
      </w:r>
      <w:r w:rsidR="00BD38D5">
        <w:t>Snapshot Time: 2400, 2450, 2500, 2550, 2600, 2650, 2700</w:t>
      </w:r>
      <w:r w:rsidR="00CA4500">
        <w:t>, 2750, 2800, 2850, 2900</w:t>
      </w:r>
      <w:r w:rsidR="00FF1AC4">
        <w:t>,</w:t>
      </w:r>
      <w:r w:rsidR="003E7DD5">
        <w:t xml:space="preserve"> </w:t>
      </w:r>
      <w:r w:rsidR="00FF1AC4">
        <w:t>295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will not </w:t>
      </w:r>
      <w:r w:rsidR="00FF0D94">
        <w:t xml:space="preserve">trigger </w:t>
      </w:r>
      <w:r w:rsidR="00DA18A3">
        <w:t>flow transition itself, according to the flat plate flow simulation.</w:t>
      </w:r>
      <w:r w:rsidR="00592267">
        <w:t xml:space="preserve"> </w:t>
      </w:r>
      <w:proofErr w:type="spellStart"/>
      <w:r w:rsidR="004E16AC">
        <w:t>Streamwise</w:t>
      </w:r>
      <w:proofErr w:type="spellEnd"/>
      <w:r w:rsidR="00060889">
        <w:t xml:space="preserve"> vortices are formed in the upstream of the step.</w:t>
      </w:r>
      <w:r w:rsidR="004E16AC">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E16AC">
        <w:t xml:space="preserve">another set of </w:t>
      </w:r>
      <w:proofErr w:type="spellStart"/>
      <w:r w:rsidR="00BA6BC0">
        <w:t>streamwise</w:t>
      </w:r>
      <w:proofErr w:type="spellEnd"/>
      <w:r w:rsidR="00BA6BC0">
        <w:t xml:space="preserve"> vor</w:t>
      </w:r>
      <w:r w:rsidR="00413DBA">
        <w:t>tices due to the Taylor-</w:t>
      </w:r>
      <w:proofErr w:type="spellStart"/>
      <w:r w:rsidR="00413DBA">
        <w:t>Gortler</w:t>
      </w:r>
      <w:proofErr w:type="spellEnd"/>
      <w:r w:rsidR="00413DBA">
        <w:t xml:space="preserve">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proofErr w:type="spellStart"/>
      <w:r w:rsidR="00C236D2">
        <w:t>spanwise</w:t>
      </w:r>
      <w:proofErr w:type="spellEnd"/>
      <w:r w:rsidR="00C236D2">
        <w:t xml:space="preserve"> structures</w:t>
      </w:r>
      <w:r w:rsidR="004F3550">
        <w:t>, which becomes</w:t>
      </w:r>
      <w:r w:rsidR="00A92C7C">
        <w:t xml:space="preserve"> hairpin vortices </w:t>
      </w:r>
      <w:r w:rsidR="004F3550">
        <w:t>further dow</w:t>
      </w:r>
      <w:r w:rsidR="001B54ED">
        <w:t>nstream</w:t>
      </w:r>
      <w:r w:rsidR="000B2BA1">
        <w:t>, causing the boundary layer transition phenomenon</w:t>
      </w:r>
      <w:r w:rsidR="001B54ED">
        <w:t xml:space="preserve">.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lastRenderedPageBreak/>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proofErr w:type="spellStart"/>
      <w:r w:rsidR="009463D9" w:rsidRPr="00E91909">
        <w:t>Brederode</w:t>
      </w:r>
      <w:proofErr w:type="spellEnd"/>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proofErr w:type="spellStart"/>
      <w:r w:rsidR="00FD3FEB" w:rsidRPr="00E91909">
        <w:t>Largeau</w:t>
      </w:r>
      <w:proofErr w:type="spellEnd"/>
      <w:r w:rsidR="00FD3FEB" w:rsidRPr="00E91909">
        <w:t>, J. F.,</w:t>
      </w:r>
      <w:r w:rsidR="00CF3D07" w:rsidRPr="00E91909">
        <w:t xml:space="preserve"> and </w:t>
      </w:r>
      <w:proofErr w:type="spellStart"/>
      <w:r w:rsidR="00D97DCE" w:rsidRPr="00E91909">
        <w:t>Moriniere</w:t>
      </w:r>
      <w:proofErr w:type="spellEnd"/>
      <w:r w:rsidR="00D97DCE" w:rsidRPr="00E91909">
        <w:t>,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w:t>
      </w:r>
      <w:proofErr w:type="spellStart"/>
      <w:r w:rsidR="00260890" w:rsidRPr="00E91909">
        <w:t>Camussi</w:t>
      </w:r>
      <w:proofErr w:type="spellEnd"/>
      <w:r w:rsidR="00260890" w:rsidRPr="00E91909">
        <w:t xml:space="preserve">, R., </w:t>
      </w:r>
      <w:proofErr w:type="spellStart"/>
      <w:r w:rsidR="00260890" w:rsidRPr="00E91909">
        <w:t>Felli</w:t>
      </w:r>
      <w:proofErr w:type="spellEnd"/>
      <w:r w:rsidR="00260890" w:rsidRPr="00E91909">
        <w:t xml:space="preserve">, M., Pereira, F., </w:t>
      </w:r>
      <w:proofErr w:type="spellStart"/>
      <w:r w:rsidR="00260890" w:rsidRPr="00E91909">
        <w:t>Aloisio</w:t>
      </w:r>
      <w:proofErr w:type="spellEnd"/>
      <w:r w:rsidR="00260890" w:rsidRPr="00E91909">
        <w:t xml:space="preserve">,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t>[6]</w:t>
      </w:r>
      <w:r w:rsidR="00A6574F" w:rsidRPr="00E91909">
        <w:t xml:space="preserve"> </w:t>
      </w:r>
      <w:proofErr w:type="spellStart"/>
      <w:r w:rsidR="00BD6277" w:rsidRPr="00E91909">
        <w:t>Stüer</w:t>
      </w:r>
      <w:proofErr w:type="spellEnd"/>
      <w:r w:rsidR="00BD6277" w:rsidRPr="00E91909">
        <w:t xml:space="preserve">, H., </w:t>
      </w:r>
      <w:proofErr w:type="spellStart"/>
      <w:r w:rsidR="00BD6277" w:rsidRPr="00E91909">
        <w:t>Gyr</w:t>
      </w:r>
      <w:proofErr w:type="spellEnd"/>
      <w:r w:rsidR="00BD6277" w:rsidRPr="00E91909">
        <w:t xml:space="preserve"> A. and </w:t>
      </w:r>
      <w:proofErr w:type="spellStart"/>
      <w:r w:rsidR="00BD6277" w:rsidRPr="00E91909">
        <w:t>Kinzelbach</w:t>
      </w:r>
      <w:proofErr w:type="spellEnd"/>
      <w:r w:rsidR="00BD6277" w:rsidRPr="00E91909">
        <w:t>,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w:t>
      </w:r>
      <w:proofErr w:type="spellStart"/>
      <w:r w:rsidR="00476B46" w:rsidRPr="00E91909">
        <w:t>Zukoski</w:t>
      </w:r>
      <w:proofErr w:type="spellEnd"/>
      <w:r w:rsidR="00476B46" w:rsidRPr="00E91909">
        <w:t>,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w:t>
      </w:r>
      <w:proofErr w:type="spellStart"/>
      <w:r w:rsidR="00DF38E0" w:rsidRPr="00E91909">
        <w:t>Edelmann</w:t>
      </w:r>
      <w:proofErr w:type="spellEnd"/>
      <w:r w:rsidR="00DF38E0" w:rsidRPr="00E91909">
        <w:t xml:space="preserve">, C. A., </w:t>
      </w:r>
      <w:r w:rsidR="00FF1A05" w:rsidRPr="00E91909">
        <w:t>“Influence of Forward-Facing Steps on Laminar-Turbulent Transition</w:t>
      </w:r>
      <w:r w:rsidR="00A84D8D" w:rsidRPr="00E91909">
        <w:t>,”</w:t>
      </w:r>
      <w:r w:rsidR="00C12C30" w:rsidRPr="00E91909">
        <w:t xml:space="preserve"> </w:t>
      </w:r>
      <w:r w:rsidR="007176BD" w:rsidRPr="00E91909">
        <w:t xml:space="preserve">Ph. D. </w:t>
      </w:r>
      <w:proofErr w:type="spellStart"/>
      <w:r w:rsidR="007176BD" w:rsidRPr="00E91909">
        <w:t>Di</w:t>
      </w:r>
      <w:r w:rsidR="00126C2C" w:rsidRPr="00E91909">
        <w:t>sseration</w:t>
      </w:r>
      <w:proofErr w:type="spellEnd"/>
      <w:r w:rsidR="00126C2C" w:rsidRPr="00E91909">
        <w:t xml:space="preserve">,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proofErr w:type="spellStart"/>
      <w:r w:rsidR="002D1187" w:rsidRPr="00E91909">
        <w:t>Duan</w:t>
      </w:r>
      <w:proofErr w:type="spellEnd"/>
      <w:r w:rsidR="002D1187" w:rsidRPr="00E91909">
        <w:t xml:space="preserve">,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lastRenderedPageBreak/>
        <w:t>[10]</w:t>
      </w:r>
      <w:r w:rsidR="006251C5" w:rsidRPr="00E91909">
        <w:t xml:space="preserve"> </w:t>
      </w:r>
      <w:r w:rsidR="00897520" w:rsidRPr="00E91909">
        <w:t xml:space="preserve">Huynh, H. T. "“A Flux Reconstruction Approach to High-Order Schemes Including Discontinuous </w:t>
      </w:r>
      <w:proofErr w:type="spellStart"/>
      <w:r w:rsidR="00897520" w:rsidRPr="00E91909">
        <w:t>Galerkin</w:t>
      </w:r>
      <w:proofErr w:type="spellEnd"/>
      <w:r w:rsidR="00897520" w:rsidRPr="00E91909">
        <w:t xml:space="preserve">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 xml:space="preserve">Wang, Z. J., and Gao, H. "A Unifying Lifting Collocation Penalty Formulation Including the Discontinuous </w:t>
      </w:r>
      <w:proofErr w:type="spellStart"/>
      <w:r w:rsidR="00441C96" w:rsidRPr="00E91909">
        <w:t>Galerkin</w:t>
      </w:r>
      <w:proofErr w:type="spellEnd"/>
      <w:r w:rsidR="00441C96" w:rsidRPr="00E91909">
        <w:t>,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proofErr w:type="spellStart"/>
      <w:r w:rsidR="0094709C" w:rsidRPr="00E91909">
        <w:t>Bassi</w:t>
      </w:r>
      <w:proofErr w:type="spellEnd"/>
      <w:r w:rsidR="0094709C" w:rsidRPr="00E91909">
        <w:t xml:space="preserve">, F., and </w:t>
      </w:r>
      <w:proofErr w:type="spellStart"/>
      <w:r w:rsidR="0094709C" w:rsidRPr="00E91909">
        <w:t>Rebay</w:t>
      </w:r>
      <w:proofErr w:type="spellEnd"/>
      <w:r w:rsidR="0094709C" w:rsidRPr="00E91909">
        <w:t xml:space="preserve">, S. "A High-Order Accurate Discontinuous Finite Element Method for the Numerical Solution of the Compressible </w:t>
      </w:r>
      <w:proofErr w:type="spellStart"/>
      <w:r w:rsidR="0094709C" w:rsidRPr="00E91909">
        <w:t>Navier</w:t>
      </w:r>
      <w:proofErr w:type="spellEnd"/>
      <w:r w:rsidR="0094709C" w:rsidRPr="00E91909">
        <w:t>–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w:t>
      </w:r>
      <w:proofErr w:type="spellStart"/>
      <w:r w:rsidR="00DC1531" w:rsidRPr="00E91909">
        <w:t>Galerkin</w:t>
      </w:r>
      <w:proofErr w:type="spellEnd"/>
      <w:r w:rsidR="00DC1531" w:rsidRPr="00E91909">
        <w:t xml:space="preserve">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w:t>
      </w:r>
      <w:proofErr w:type="spellStart"/>
      <w:r w:rsidR="00571DFA" w:rsidRPr="00E91909">
        <w:t>Tadmor</w:t>
      </w:r>
      <w:proofErr w:type="spellEnd"/>
      <w:r w:rsidR="00571DFA" w:rsidRPr="00E91909">
        <w:t>,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t>[15</w:t>
      </w:r>
      <w:r w:rsidRPr="00E91909">
        <w:rPr>
          <w:rFonts w:hint="eastAsia"/>
        </w:rPr>
        <w:t>]</w:t>
      </w:r>
      <w:r w:rsidR="00550DBB" w:rsidRPr="00E91909">
        <w:t xml:space="preserve"> </w:t>
      </w:r>
      <w:proofErr w:type="spellStart"/>
      <w:r w:rsidR="006963F1" w:rsidRPr="00E91909">
        <w:t>Menter</w:t>
      </w:r>
      <w:proofErr w:type="spellEnd"/>
      <w:r w:rsidR="006963F1" w:rsidRPr="00E91909">
        <w:t xml:space="preserve">, F. R., Langtry, R. B., </w:t>
      </w:r>
      <w:proofErr w:type="spellStart"/>
      <w:r w:rsidR="006963F1" w:rsidRPr="00E91909">
        <w:t>Likki</w:t>
      </w:r>
      <w:proofErr w:type="spellEnd"/>
      <w:r w:rsidR="006963F1" w:rsidRPr="00E91909">
        <w:t xml:space="preserve">, S. R., </w:t>
      </w:r>
      <w:proofErr w:type="spellStart"/>
      <w:r w:rsidR="006963F1" w:rsidRPr="00E91909">
        <w:t>Suzen</w:t>
      </w:r>
      <w:proofErr w:type="spellEnd"/>
      <w:r w:rsidR="006963F1" w:rsidRPr="00E91909">
        <w:t xml:space="preserve"> Y. B., Huang P. G. and </w:t>
      </w:r>
      <w:proofErr w:type="spellStart"/>
      <w:r w:rsidR="006963F1" w:rsidRPr="00E91909">
        <w:t>V</w:t>
      </w:r>
      <w:r w:rsidR="006963F1" w:rsidRPr="00E91909">
        <w:rPr>
          <w:rFonts w:hint="eastAsia"/>
        </w:rPr>
        <w:t>ö</w:t>
      </w:r>
      <w:r w:rsidR="006963F1" w:rsidRPr="00E91909">
        <w:t>lker</w:t>
      </w:r>
      <w:proofErr w:type="spellEnd"/>
      <w:r w:rsidR="006963F1" w:rsidRPr="00E91909">
        <w:t xml:space="preserve">,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35E2" w:rsidRDefault="00F535E2" w:rsidP="00EE6E86">
      <w:r>
        <w:separator/>
      </w:r>
    </w:p>
  </w:endnote>
  <w:endnote w:type="continuationSeparator" w:id="0">
    <w:p w:rsidR="00F535E2" w:rsidRDefault="00F535E2"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35E2" w:rsidRDefault="00F535E2" w:rsidP="00EE6E86">
      <w:r>
        <w:separator/>
      </w:r>
    </w:p>
  </w:footnote>
  <w:footnote w:type="continuationSeparator" w:id="0">
    <w:p w:rsidR="00F535E2" w:rsidRDefault="00F535E2"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2AAB"/>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0889"/>
    <w:rsid w:val="000614ED"/>
    <w:rsid w:val="000626A3"/>
    <w:rsid w:val="00067F7A"/>
    <w:rsid w:val="00070A3A"/>
    <w:rsid w:val="00072E6D"/>
    <w:rsid w:val="00075642"/>
    <w:rsid w:val="00076178"/>
    <w:rsid w:val="0007788D"/>
    <w:rsid w:val="00077D2D"/>
    <w:rsid w:val="00080850"/>
    <w:rsid w:val="000811E6"/>
    <w:rsid w:val="00083730"/>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2BA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2D84"/>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7797E"/>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15CC8"/>
    <w:rsid w:val="00220848"/>
    <w:rsid w:val="00223191"/>
    <w:rsid w:val="002236F7"/>
    <w:rsid w:val="00224DEB"/>
    <w:rsid w:val="00224E60"/>
    <w:rsid w:val="00225B17"/>
    <w:rsid w:val="0022777A"/>
    <w:rsid w:val="002323C6"/>
    <w:rsid w:val="00232B16"/>
    <w:rsid w:val="00233282"/>
    <w:rsid w:val="00233475"/>
    <w:rsid w:val="002337C6"/>
    <w:rsid w:val="0023445A"/>
    <w:rsid w:val="00234E1A"/>
    <w:rsid w:val="0023579B"/>
    <w:rsid w:val="00236F5B"/>
    <w:rsid w:val="00237946"/>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65A68"/>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674"/>
    <w:rsid w:val="002B0E6F"/>
    <w:rsid w:val="002B268C"/>
    <w:rsid w:val="002B26B6"/>
    <w:rsid w:val="002B342B"/>
    <w:rsid w:val="002B468A"/>
    <w:rsid w:val="002B4BA1"/>
    <w:rsid w:val="002B59A4"/>
    <w:rsid w:val="002B5DFA"/>
    <w:rsid w:val="002C0571"/>
    <w:rsid w:val="002C20F9"/>
    <w:rsid w:val="002C2449"/>
    <w:rsid w:val="002C30B1"/>
    <w:rsid w:val="002D0E20"/>
    <w:rsid w:val="002D1187"/>
    <w:rsid w:val="002D1F7A"/>
    <w:rsid w:val="002D4306"/>
    <w:rsid w:val="002D6A60"/>
    <w:rsid w:val="002D71F4"/>
    <w:rsid w:val="002E0B28"/>
    <w:rsid w:val="002E0E1F"/>
    <w:rsid w:val="002E185E"/>
    <w:rsid w:val="002E2CDD"/>
    <w:rsid w:val="002E3F8B"/>
    <w:rsid w:val="002E4BD7"/>
    <w:rsid w:val="002E4FC2"/>
    <w:rsid w:val="002F4F1C"/>
    <w:rsid w:val="002F688C"/>
    <w:rsid w:val="002F7406"/>
    <w:rsid w:val="002F7D79"/>
    <w:rsid w:val="00300523"/>
    <w:rsid w:val="00300F77"/>
    <w:rsid w:val="00303433"/>
    <w:rsid w:val="00304741"/>
    <w:rsid w:val="00304DA9"/>
    <w:rsid w:val="00306327"/>
    <w:rsid w:val="003072DE"/>
    <w:rsid w:val="00310BB0"/>
    <w:rsid w:val="0031121B"/>
    <w:rsid w:val="00315BAA"/>
    <w:rsid w:val="00316B8C"/>
    <w:rsid w:val="003205DC"/>
    <w:rsid w:val="00327390"/>
    <w:rsid w:val="00330B3D"/>
    <w:rsid w:val="003332C0"/>
    <w:rsid w:val="0033391C"/>
    <w:rsid w:val="00333B82"/>
    <w:rsid w:val="003352C5"/>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4E79"/>
    <w:rsid w:val="003659AE"/>
    <w:rsid w:val="00366079"/>
    <w:rsid w:val="003708BF"/>
    <w:rsid w:val="00371A9F"/>
    <w:rsid w:val="0037300E"/>
    <w:rsid w:val="00373AB0"/>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4CBC"/>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E7DD5"/>
    <w:rsid w:val="003F0167"/>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1C0C"/>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9770A"/>
    <w:rsid w:val="004A1BB7"/>
    <w:rsid w:val="004A2127"/>
    <w:rsid w:val="004A5AA1"/>
    <w:rsid w:val="004A7E45"/>
    <w:rsid w:val="004B28D1"/>
    <w:rsid w:val="004B3659"/>
    <w:rsid w:val="004B39B2"/>
    <w:rsid w:val="004B6252"/>
    <w:rsid w:val="004B65A2"/>
    <w:rsid w:val="004B73C4"/>
    <w:rsid w:val="004C10CC"/>
    <w:rsid w:val="004C11DC"/>
    <w:rsid w:val="004C15AA"/>
    <w:rsid w:val="004C517C"/>
    <w:rsid w:val="004C66C8"/>
    <w:rsid w:val="004C6BE2"/>
    <w:rsid w:val="004C7C23"/>
    <w:rsid w:val="004D1449"/>
    <w:rsid w:val="004D1ACB"/>
    <w:rsid w:val="004D1B4F"/>
    <w:rsid w:val="004D2767"/>
    <w:rsid w:val="004D3CC8"/>
    <w:rsid w:val="004D738D"/>
    <w:rsid w:val="004E093C"/>
    <w:rsid w:val="004E1115"/>
    <w:rsid w:val="004E16AC"/>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3430"/>
    <w:rsid w:val="00564D12"/>
    <w:rsid w:val="00565B06"/>
    <w:rsid w:val="00566918"/>
    <w:rsid w:val="0057126F"/>
    <w:rsid w:val="00571DFA"/>
    <w:rsid w:val="0057241E"/>
    <w:rsid w:val="00573C97"/>
    <w:rsid w:val="00573D0D"/>
    <w:rsid w:val="00573D92"/>
    <w:rsid w:val="00574BB3"/>
    <w:rsid w:val="00576CDB"/>
    <w:rsid w:val="00577182"/>
    <w:rsid w:val="005771E3"/>
    <w:rsid w:val="00577452"/>
    <w:rsid w:val="00577A66"/>
    <w:rsid w:val="005823D9"/>
    <w:rsid w:val="00583792"/>
    <w:rsid w:val="0058444E"/>
    <w:rsid w:val="005852D7"/>
    <w:rsid w:val="00585311"/>
    <w:rsid w:val="00585DCC"/>
    <w:rsid w:val="00585E93"/>
    <w:rsid w:val="0058618F"/>
    <w:rsid w:val="00587586"/>
    <w:rsid w:val="00590CF0"/>
    <w:rsid w:val="00592267"/>
    <w:rsid w:val="00592337"/>
    <w:rsid w:val="0059435B"/>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070"/>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C44"/>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1FDF"/>
    <w:rsid w:val="00672802"/>
    <w:rsid w:val="0067495A"/>
    <w:rsid w:val="00675686"/>
    <w:rsid w:val="00675FA6"/>
    <w:rsid w:val="00676AAB"/>
    <w:rsid w:val="00677789"/>
    <w:rsid w:val="00680710"/>
    <w:rsid w:val="006850F5"/>
    <w:rsid w:val="00690F7A"/>
    <w:rsid w:val="00691431"/>
    <w:rsid w:val="006923C9"/>
    <w:rsid w:val="00694023"/>
    <w:rsid w:val="00696185"/>
    <w:rsid w:val="006963F1"/>
    <w:rsid w:val="00697224"/>
    <w:rsid w:val="006A1935"/>
    <w:rsid w:val="006A1E44"/>
    <w:rsid w:val="006A30F1"/>
    <w:rsid w:val="006A4350"/>
    <w:rsid w:val="006A5E00"/>
    <w:rsid w:val="006B1A11"/>
    <w:rsid w:val="006B400D"/>
    <w:rsid w:val="006B4D4C"/>
    <w:rsid w:val="006B739C"/>
    <w:rsid w:val="006B7DD7"/>
    <w:rsid w:val="006C054F"/>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3187"/>
    <w:rsid w:val="006F7A8D"/>
    <w:rsid w:val="007000E6"/>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464"/>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D7A96"/>
    <w:rsid w:val="007E0472"/>
    <w:rsid w:val="007E4586"/>
    <w:rsid w:val="007E4884"/>
    <w:rsid w:val="007E4E66"/>
    <w:rsid w:val="007E5E63"/>
    <w:rsid w:val="007E63D4"/>
    <w:rsid w:val="007E65C6"/>
    <w:rsid w:val="007F0C60"/>
    <w:rsid w:val="007F0EA2"/>
    <w:rsid w:val="007F2684"/>
    <w:rsid w:val="007F2CB3"/>
    <w:rsid w:val="007F2FB2"/>
    <w:rsid w:val="007F3DEC"/>
    <w:rsid w:val="007F5E52"/>
    <w:rsid w:val="007F665C"/>
    <w:rsid w:val="007F68A9"/>
    <w:rsid w:val="007F79A9"/>
    <w:rsid w:val="007F79C1"/>
    <w:rsid w:val="00800828"/>
    <w:rsid w:val="00801AC2"/>
    <w:rsid w:val="008024E9"/>
    <w:rsid w:val="008028B0"/>
    <w:rsid w:val="0080488A"/>
    <w:rsid w:val="00804B83"/>
    <w:rsid w:val="00805357"/>
    <w:rsid w:val="008053F5"/>
    <w:rsid w:val="00807439"/>
    <w:rsid w:val="008130A3"/>
    <w:rsid w:val="008145FD"/>
    <w:rsid w:val="00814D87"/>
    <w:rsid w:val="00824E8F"/>
    <w:rsid w:val="00826C85"/>
    <w:rsid w:val="00827867"/>
    <w:rsid w:val="0083073D"/>
    <w:rsid w:val="00832161"/>
    <w:rsid w:val="008323D6"/>
    <w:rsid w:val="00832973"/>
    <w:rsid w:val="00834211"/>
    <w:rsid w:val="008343D2"/>
    <w:rsid w:val="0083550B"/>
    <w:rsid w:val="00835E67"/>
    <w:rsid w:val="00837AAC"/>
    <w:rsid w:val="00837BE2"/>
    <w:rsid w:val="00841645"/>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77B3C"/>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38A"/>
    <w:rsid w:val="008F7E4F"/>
    <w:rsid w:val="0090053C"/>
    <w:rsid w:val="00902021"/>
    <w:rsid w:val="00903D7A"/>
    <w:rsid w:val="009055AC"/>
    <w:rsid w:val="00910183"/>
    <w:rsid w:val="00911A89"/>
    <w:rsid w:val="00912BC8"/>
    <w:rsid w:val="00915D37"/>
    <w:rsid w:val="00917464"/>
    <w:rsid w:val="0092034D"/>
    <w:rsid w:val="009218CB"/>
    <w:rsid w:val="009255F9"/>
    <w:rsid w:val="00927924"/>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15A9"/>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240"/>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12BC"/>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66B62"/>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5682"/>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6BC0"/>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BF43BF"/>
    <w:rsid w:val="00C00720"/>
    <w:rsid w:val="00C00EEA"/>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35F0"/>
    <w:rsid w:val="00C550DD"/>
    <w:rsid w:val="00C56F6D"/>
    <w:rsid w:val="00C57A53"/>
    <w:rsid w:val="00C57F5D"/>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8D3"/>
    <w:rsid w:val="00C85D8D"/>
    <w:rsid w:val="00C874FE"/>
    <w:rsid w:val="00C87DE2"/>
    <w:rsid w:val="00C87DF9"/>
    <w:rsid w:val="00C90757"/>
    <w:rsid w:val="00C910E2"/>
    <w:rsid w:val="00C935D3"/>
    <w:rsid w:val="00C93F00"/>
    <w:rsid w:val="00C94338"/>
    <w:rsid w:val="00C96625"/>
    <w:rsid w:val="00C967B5"/>
    <w:rsid w:val="00C96B84"/>
    <w:rsid w:val="00CA0770"/>
    <w:rsid w:val="00CA0795"/>
    <w:rsid w:val="00CA0B1E"/>
    <w:rsid w:val="00CA129C"/>
    <w:rsid w:val="00CA4500"/>
    <w:rsid w:val="00CA6B03"/>
    <w:rsid w:val="00CA6D39"/>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B55"/>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12BE"/>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85F"/>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8AA"/>
    <w:rsid w:val="00DD7E68"/>
    <w:rsid w:val="00DE0675"/>
    <w:rsid w:val="00DE0A22"/>
    <w:rsid w:val="00DE16E6"/>
    <w:rsid w:val="00DE30DF"/>
    <w:rsid w:val="00DE3CD7"/>
    <w:rsid w:val="00DE41E5"/>
    <w:rsid w:val="00DE6D28"/>
    <w:rsid w:val="00DE711F"/>
    <w:rsid w:val="00DE76A2"/>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474E"/>
    <w:rsid w:val="00E95EB4"/>
    <w:rsid w:val="00E96A28"/>
    <w:rsid w:val="00E96B36"/>
    <w:rsid w:val="00EA00F1"/>
    <w:rsid w:val="00EA14CA"/>
    <w:rsid w:val="00EA48D9"/>
    <w:rsid w:val="00EA4E60"/>
    <w:rsid w:val="00EA6199"/>
    <w:rsid w:val="00EA76DE"/>
    <w:rsid w:val="00EA7F08"/>
    <w:rsid w:val="00EB025B"/>
    <w:rsid w:val="00EB0C1F"/>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D352B"/>
    <w:rsid w:val="00ED4840"/>
    <w:rsid w:val="00EE1C68"/>
    <w:rsid w:val="00EE28EC"/>
    <w:rsid w:val="00EE44DF"/>
    <w:rsid w:val="00EE47B7"/>
    <w:rsid w:val="00EE52EF"/>
    <w:rsid w:val="00EE6E86"/>
    <w:rsid w:val="00EE72C7"/>
    <w:rsid w:val="00EF093A"/>
    <w:rsid w:val="00EF41AC"/>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5E2"/>
    <w:rsid w:val="00F53CB1"/>
    <w:rsid w:val="00F56281"/>
    <w:rsid w:val="00F56F40"/>
    <w:rsid w:val="00F62E6D"/>
    <w:rsid w:val="00F66358"/>
    <w:rsid w:val="00F70393"/>
    <w:rsid w:val="00F708F0"/>
    <w:rsid w:val="00F71811"/>
    <w:rsid w:val="00F72675"/>
    <w:rsid w:val="00F73CD7"/>
    <w:rsid w:val="00F73D7B"/>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1AC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FE26FA-33AB-4500-8D19-4AFB041D2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84</TotalTime>
  <Pages>25</Pages>
  <Words>4438</Words>
  <Characters>25299</Characters>
  <Application>Microsoft Office Word</Application>
  <DocSecurity>0</DocSecurity>
  <Lines>210</Lines>
  <Paragraphs>59</Paragraphs>
  <ScaleCrop>false</ScaleCrop>
  <Company/>
  <LinksUpToDate>false</LinksUpToDate>
  <CharactersWithSpaces>29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531</cp:revision>
  <dcterms:created xsi:type="dcterms:W3CDTF">2016-10-17T02:53:00Z</dcterms:created>
  <dcterms:modified xsi:type="dcterms:W3CDTF">2017-04-27T09:52:00Z</dcterms:modified>
</cp:coreProperties>
</file>